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630" w:firstLineChars="196"/>
        <w:jc w:val="center"/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</w:pPr>
      <w:r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  <w:t>罗湖外语初中学校</w:t>
      </w:r>
    </w:p>
    <w:p>
      <w:pPr>
        <w:ind w:firstLine="630" w:firstLineChars="196"/>
        <w:jc w:val="center"/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</w:pPr>
      <w:r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  <w:t>初一数学学业水平评估试卷（第10周）</w:t>
      </w:r>
    </w:p>
    <w:p>
      <w:pPr>
        <w:ind w:firstLine="1915" w:firstLineChars="596"/>
        <w:jc w:val="both"/>
        <w:rPr>
          <w:rFonts w:hint="eastAsia" w:ascii="仿宋_GB2312" w:hAnsi="仿宋_GB2312" w:eastAsia="仿宋_GB2312" w:cs="仿宋_GB2312"/>
          <w:b/>
          <w:bCs/>
          <w:sz w:val="32"/>
          <w:szCs w:val="32"/>
          <w:u w:val="single"/>
          <w:lang w:val="en-US" w:eastAsia="zh-CN"/>
        </w:rPr>
      </w:pPr>
      <w:r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  <w:t>班级：</w:t>
      </w:r>
      <w:r>
        <w:rPr>
          <w:rFonts w:hint="eastAsia" w:ascii="仿宋_GB2312" w:hAnsi="仿宋_GB2312" w:eastAsia="仿宋_GB2312" w:cs="仿宋_GB2312"/>
          <w:b/>
          <w:bCs/>
          <w:sz w:val="32"/>
          <w:szCs w:val="32"/>
          <w:u w:val="single"/>
          <w:lang w:val="en-US" w:eastAsia="zh-CN"/>
        </w:rPr>
        <w:t xml:space="preserve">       </w:t>
      </w:r>
      <w:r>
        <w:rPr>
          <w:rFonts w:hint="eastAsia" w:ascii="仿宋_GB2312" w:hAnsi="仿宋_GB2312" w:eastAsia="仿宋_GB2312" w:cs="仿宋_GB2312"/>
          <w:b/>
          <w:bCs/>
          <w:sz w:val="32"/>
          <w:szCs w:val="32"/>
          <w:lang w:val="en-US" w:eastAsia="zh-CN"/>
        </w:rPr>
        <w:t xml:space="preserve">   姓名：</w:t>
      </w:r>
      <w:r>
        <w:rPr>
          <w:rFonts w:hint="eastAsia" w:ascii="仿宋_GB2312" w:hAnsi="仿宋_GB2312" w:eastAsia="仿宋_GB2312" w:cs="仿宋_GB2312"/>
          <w:b/>
          <w:bCs/>
          <w:sz w:val="32"/>
          <w:szCs w:val="32"/>
          <w:u w:val="single"/>
          <w:lang w:val="en-US" w:eastAsia="zh-CN"/>
        </w:rPr>
        <w:t xml:space="preserve">         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1</w:t>
      </w:r>
      <w:r>
        <w:t>．下列算式的和为4的是（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 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5" o:spt="75" alt="eqId0f6c40036749a9245976b532aa77fba3" type="#_x0000_t75" style="height:30.4pt;width:72.1pt;" o:ole="t" filled="f" o:preferrelative="t" stroked="f" coordsize="21600,21600">
            <v:path/>
            <v:fill on="f" focussize="0,0"/>
            <v:stroke on="f" joinstyle="miter"/>
            <v:imagedata r:id="rId5" o:title="eqId0f6c40036749a9245976b532aa77fba3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ab/>
      </w:r>
      <w:r>
        <w:t>B．</w:t>
      </w:r>
      <w:r>
        <w:object>
          <v:shape id="_x0000_i1026" o:spt="75" alt="eqId9e83bf62c6750faa8c6504360ec15051" type="#_x0000_t75" style="height:30.45pt;width:77.4pt;" o:ole="t" filled="f" o:preferrelative="t" stroked="f" coordsize="21600,21600">
            <v:path/>
            <v:fill on="f" focussize="0,0"/>
            <v:stroke on="f" joinstyle="miter"/>
            <v:imagedata r:id="rId7" o:title="eqId9e83bf62c6750faa8c6504360ec15051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27" o:spt="75" alt="eqIdb9660ba1397d212f62f462d69b50d79b" type="#_x0000_t75" style="height:30.35pt;width:100.3pt;" o:ole="t" filled="f" o:preferrelative="t" stroked="f" coordsize="21600,21600">
            <v:path/>
            <v:fill on="f" focussize="0,0"/>
            <v:stroke on="f" joinstyle="miter"/>
            <v:imagedata r:id="rId9" o:title="eqIdb9660ba1397d212f62f462d69b50d79b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ab/>
      </w:r>
      <w:r>
        <w:t>D．</w:t>
      </w:r>
      <w:r>
        <w:object>
          <v:shape id="_x0000_i1028" o:spt="75" alt="eqId6730d1d3dbb4db11e59845a1d92b8345" type="#_x0000_t75" style="height:30.25pt;width:94.1pt;" o:ole="t" filled="f" o:preferrelative="t" stroked="f" coordsize="21600,21600">
            <v:path/>
            <v:fill on="f" focussize="0,0"/>
            <v:stroke on="f" joinstyle="miter"/>
            <v:imagedata r:id="rId11" o:title="eqId6730d1d3dbb4db11e59845a1d92b834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2．下列各式的运算</w:t>
      </w:r>
      <w:r>
        <w:rPr>
          <w:rFonts w:hint="eastAsia"/>
          <w:lang w:val="en-US" w:eastAsia="zh-CN"/>
        </w:rPr>
        <w:t>结果</w:t>
      </w:r>
      <w:r>
        <w:t>中，</w:t>
      </w:r>
      <w:r>
        <w:rPr>
          <w:em w:val="dot"/>
        </w:rPr>
        <w:t>不</w:t>
      </w:r>
      <w:r>
        <w:t>正确的是（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 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9" o:spt="75" alt="eqId78d6e419173978c0a2d6be732a948fae" type="#_x0000_t75" style="height:29.6pt;width:99.4pt;" o:ole="t" filled="f" o:preferrelative="t" stroked="f" coordsize="21600,21600">
            <v:path/>
            <v:fill on="f" focussize="0,0"/>
            <v:stroke on="f" joinstyle="miter"/>
            <v:imagedata r:id="rId13" o:title="eqId78d6e419173978c0a2d6be732a948fa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ab/>
      </w:r>
      <w:r>
        <w:t>B．</w:t>
      </w:r>
      <w:r>
        <w:object>
          <v:shape id="_x0000_i1030" o:spt="75" alt="eqId685125433b84d864516544721a4186e9" type="#_x0000_t75" style="height:29.7pt;width:105.6pt;" o:ole="t" filled="f" o:preferrelative="t" stroked="f" coordsize="21600,21600">
            <v:path/>
            <v:fill on="f" focussize="0,0"/>
            <v:stroke on="f" joinstyle="miter"/>
            <v:imagedata r:id="rId15" o:title="eqId685125433b84d864516544721a4186e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31" o:spt="75" alt="eqIddbcfacd7bd773a7a7baeb03782f8faeb" type="#_x0000_t75" style="height:29.75pt;width:103.75pt;" o:ole="t" filled="f" o:preferrelative="t" stroked="f" coordsize="21600,21600">
            <v:path/>
            <v:fill on="f" focussize="0,0"/>
            <v:stroke on="f" joinstyle="miter"/>
            <v:imagedata r:id="rId17" o:title="eqIddbcfacd7bd773a7a7baeb03782f8fae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ab/>
      </w:r>
      <w:r>
        <w:t>D．</w:t>
      </w:r>
      <w:r>
        <w:object>
          <v:shape id="_x0000_i1032" o:spt="75" alt="eqIdac59d6e27f88b3b86a9b78839b32e73f" type="#_x0000_t75" style="height:29.65pt;width:144.3pt;" o:ole="t" filled="f" o:preferrelative="t" stroked="f" coordsize="21600,21600">
            <v:path/>
            <v:fill on="f" focussize="0,0"/>
            <v:stroke on="f" joinstyle="miter"/>
            <v:imagedata r:id="rId19" o:title="eqIdac59d6e27f88b3b86a9b78839b32e73f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3．已知</w:t>
      </w:r>
      <w:r>
        <w:object>
          <v:shape id="_x0000_i1033" o:spt="75" alt="eqId76ea8aacea1d46e06b89fe19a49f5ed0" type="#_x0000_t75" style="height:19.05pt;width:83.6pt;" o:ole="t" filled="f" o:preferrelative="t" stroked="f" coordsize="21600,21600">
            <v:path/>
            <v:fill on="f" focussize="0,0"/>
            <v:stroke on="f" joinstyle="miter"/>
            <v:imagedata r:id="rId21" o:title="eqId76ea8aacea1d46e06b89fe19a49f5ed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>，那么</w:t>
      </w:r>
      <w:r>
        <w:object>
          <v:shape id="_x0000_i1034" o:spt="75" alt="eqId375f60b570b7b308d94be7e48fba889c" type="#_x0000_t75" style="height:19.15pt;width:43.95pt;" o:ole="t" filled="f" o:preferrelative="t" stroked="f" coordsize="21600,21600">
            <v:path/>
            <v:fill on="f" focussize="0,0"/>
            <v:stroke on="f" joinstyle="miter"/>
            <v:imagedata r:id="rId23" o:title="eqId375f60b570b7b308d94be7e48fba889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t>的值为（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 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5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25" o:title="eqIdacbc6a613224461ade69362d4655047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ab/>
      </w:r>
      <w:r>
        <w:t>B．0</w:t>
      </w:r>
      <w:r>
        <w:tab/>
      </w:r>
      <w:r>
        <w:t>C．1</w:t>
      </w:r>
      <w:r>
        <w:tab/>
      </w:r>
      <w:r>
        <w:t>D．2003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4．若有理数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满足</w:t>
      </w:r>
      <w:r>
        <w:object>
          <v:shape id="_x0000_i1036" o:spt="75" alt="eqId39d5f0d374837655cc286d326305da36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27" o:title="eqId39d5f0d374837655cc286d326305da36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t>，则</w:t>
      </w:r>
      <w:r>
        <w:object>
          <v:shape id="_x0000_i1037" o:spt="75" alt="eqIde8fd699210bb5958daf532d6e494c9fa" type="#_x0000_t75" style="height:26.65pt;width:79.2pt;" o:ole="t" filled="f" o:preferrelative="t" stroked="f" coordsize="21600,21600">
            <v:path/>
            <v:fill on="f" focussize="0,0"/>
            <v:stroke on="f" joinstyle="miter"/>
            <v:imagedata r:id="rId29" o:title="eqIde8fd699210bb5958daf532d6e494c9fa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t>(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 </w:t>
      </w:r>
      <w:r>
        <w:t>)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或</w:t>
      </w:r>
      <w:r>
        <w:object>
          <v:shape id="_x0000_i1038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31" o:title="eqId81fb134b2b48acc99213fff6ccfee65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ab/>
      </w:r>
      <w:r>
        <w:t>B．3或</w:t>
      </w:r>
      <w:r>
        <w:object>
          <v:shape id="_x0000_i1039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25" o:title="eqIdacbc6a613224461ade69362d4655047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tab/>
      </w:r>
      <w:r>
        <w:t>C．1或</w:t>
      </w:r>
      <w:r>
        <w:object>
          <v:shape id="_x0000_i1040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25" o:title="eqIdacbc6a613224461ade69362d4655047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tab/>
      </w:r>
      <w:r>
        <w:t>D．1或</w:t>
      </w:r>
      <w:r>
        <w:object>
          <v:shape id="_x0000_i1041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31" o:title="eqId81fb134b2b48acc99213fff6ccfee65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5．下列各式中，符合代数式书写要求的是（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 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</w:t>
      </w:r>
      <w:r>
        <w:object>
          <v:shape id="_x0000_i1042" o:spt="75" alt="eqId21717e6f21cfe419622857f4f1044b30" type="#_x0000_t75" style="height:27.1pt;width:31.65pt;" o:ole="t" filled="f" o:preferrelative="t" stroked="f" coordsize="21600,21600">
            <v:path/>
            <v:fill on="f" focussize="0,0"/>
            <v:stroke on="f" joinstyle="miter"/>
            <v:imagedata r:id="rId36" o:title="eqId21717e6f21cfe419622857f4f1044b3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 xml:space="preserve">  </w:t>
      </w:r>
      <w:r>
        <w:t>（2）</w:t>
      </w:r>
      <w:r>
        <w:object>
          <v:shape id="_x0000_i1043" o:spt="75" alt="eqId27e72f8d81ee2dd0830e55aad1500bf0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38" o:title="eqId27e72f8d81ee2dd0830e55aad1500bf0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t>；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</w:t>
      </w:r>
      <w:r>
        <w:t>（3）</w:t>
      </w:r>
      <w:r>
        <w:object>
          <v:shape id="_x0000_i1044" o:spt="75" alt="eqId4ba6b97f6af385c1672bad3514ae605f" type="#_x0000_t75" style="height:11.85pt;width:29pt;" o:ole="t" filled="f" o:preferrelative="t" stroked="f" coordsize="21600,21600">
            <v:path/>
            <v:fill on="f" focussize="0,0"/>
            <v:stroke on="f" joinstyle="miter"/>
            <v:imagedata r:id="rId40" o:title="eqId4ba6b97f6af385c1672bad3514ae605f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 xml:space="preserve">  </w:t>
      </w:r>
      <w:r>
        <w:t>（4）</w:t>
      </w:r>
      <w:r>
        <w:object>
          <v:shape id="_x0000_i1045" o:spt="75" alt="eqId8737a872fcbd3c8871a62a3372415dfd" type="#_x0000_t75" style="height:28.85pt;width:33.45pt;" o:ole="t" filled="f" o:preferrelative="t" stroked="f" coordsize="21600,21600">
            <v:path/>
            <v:fill on="f" focussize="0,0"/>
            <v:stroke on="f" joinstyle="miter"/>
            <v:imagedata r:id="rId42" o:title="eqId8737a872fcbd3c8871a62a3372415df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t>．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个</w:t>
      </w:r>
      <w:r>
        <w:tab/>
      </w:r>
      <w:r>
        <w:t>B．3个</w:t>
      </w:r>
      <w:r>
        <w:tab/>
      </w:r>
      <w:r>
        <w:t>C．2个</w:t>
      </w:r>
      <w:r>
        <w:tab/>
      </w:r>
      <w:r>
        <w:t>D．1个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6．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互为相反数，</w:t>
      </w:r>
      <w:r>
        <w:rPr>
          <w:rFonts w:ascii="Times New Roman" w:hAnsi="Times New Roman" w:eastAsia="Times New Roman" w:cs="Times New Roman"/>
          <w:i/>
        </w:rPr>
        <w:t>c</w:t>
      </w:r>
      <w: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t>互为倒数，</w:t>
      </w:r>
      <w:r>
        <w:rPr>
          <w:rFonts w:ascii="Times New Roman" w:hAnsi="Times New Roman" w:eastAsia="Times New Roman" w:cs="Times New Roman"/>
          <w:i/>
        </w:rPr>
        <w:t>m</w:t>
      </w:r>
      <w:r>
        <w:t>的绝对值是2，那么</w:t>
      </w:r>
      <w:r>
        <w:object>
          <v:shape id="_x0000_i1046" o:spt="75" alt="eqId3a6b86f9545558e238f5ff4483d56cdb" type="#_x0000_t75" style="height:27.6pt;width:62.45pt;" o:ole="t" filled="f" o:preferrelative="t" stroked="f" coordsize="21600,21600">
            <v:path/>
            <v:fill on="f" focussize="0,0"/>
            <v:stroke on="f" joinstyle="miter"/>
            <v:imagedata r:id="rId44" o:title="eqId3a6b86f9545558e238f5ff4483d56cd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t>的值为（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 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1或2</w:t>
      </w:r>
      <w:r>
        <w:tab/>
      </w:r>
      <w:r>
        <w:t>D．1或</w:t>
      </w:r>
      <w:r>
        <w:object>
          <v:shape id="_x0000_i1047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31" o:title="eqId81fb134b2b48acc99213fff6ccfee65f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7．若x为任意有理数，│x│表示在数轴上x到原点的距离，│x－a│表示在数轴上x到a的距离，│x－3│+│x+1│的最小值为（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 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</w:t>
      </w:r>
      <w:r>
        <w:tab/>
      </w:r>
      <w:r>
        <w:t>B．2</w:t>
      </w:r>
      <w:r>
        <w:tab/>
      </w:r>
      <w:r>
        <w:t>C．3</w:t>
      </w:r>
      <w:r>
        <w:tab/>
      </w:r>
      <w:r>
        <w:t>D．4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8．观察下列图形：第</w:t>
      </w:r>
      <w:r>
        <w:object>
          <v:shape id="_x0000_i1048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47" o:title="eqIdbdaa19de263700a15fcf213d64a8cd57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t>个图形有</w:t>
      </w:r>
      <w:r>
        <w:object>
          <v:shape id="_x0000_i1049" o:spt="75" alt="eqId6f8c4c029e552954bd493b49aeab82d5" type="#_x0000_t75" style="height:12.55pt;width:7.9pt;" o:ole="t" filled="f" o:preferrelative="t" stroked="f" coordsize="21600,21600">
            <v:path/>
            <v:fill on="f" focussize="0,0"/>
            <v:stroke on="f" joinstyle="miter"/>
            <v:imagedata r:id="rId49" o:title="eqId6f8c4c029e552954bd493b49aeab82d5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t>根小棍，第</w:t>
      </w:r>
      <w:r>
        <w:object>
          <v:shape id="_x0000_i1050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51" o:title="eqId61128ab996360a038e6e64d82fcba00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t>个图形有</w:t>
      </w:r>
      <w:r>
        <w:object>
          <v:shape id="_x0000_i1051" o:spt="75" alt="eqIdc79c562343bd2362a979662d3865020c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3" o:title="eqIdc79c562343bd2362a979662d3865020c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t>根小棍，第</w:t>
      </w:r>
      <w:r>
        <w:object>
          <v:shape id="_x0000_i1052" o:spt="75" alt="eqId5ca7d1107389675d32b56ec097464c14" type="#_x0000_t75" style="height:11.85pt;width:7.9pt;" o:ole="t" filled="f" o:preferrelative="t" stroked="f" coordsize="21600,21600">
            <v:path/>
            <v:fill on="f" focussize="0,0"/>
            <v:stroke on="f" joinstyle="miter"/>
            <v:imagedata r:id="rId55" o:title="eqId5ca7d1107389675d32b56ec097464c14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t>个图形有</w:t>
      </w:r>
      <w:r>
        <w:object>
          <v:shape id="_x0000_i1053" o:spt="75" alt="eqIde78c013cb4fc61193b651072d5e15de4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57" o:title="eqIde78c013cb4fc61193b651072d5e15de4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t>根小棍</w:t>
      </w:r>
      <w:r>
        <w:object>
          <v:shape id="_x0000_i1054" o:spt="75" alt="eqId07096af3b99fd1cb11c31f19a2c6408e" type="#_x0000_t75" style="height:5.35pt;width:11.45pt;" o:ole="t" filled="f" o:preferrelative="t" stroked="f" coordsize="21600,21600">
            <v:path/>
            <v:fill on="f" focussize="0,0"/>
            <v:stroke on="f" joinstyle="miter"/>
            <v:imagedata r:id="rId59" o:title="eqId07096af3b99fd1cb11c31f19a2c6408e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t>，则第</w:t>
      </w:r>
      <w:r>
        <w:object>
          <v:shape id="_x0000_i1055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1" o:title="eqIdb6a24198bd04c29321ae5dc5a28fe42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object>
          <v:shape id="_x0000_i1056" o:spt="75" alt="eqId11d71379442f28c038d367d49422cf90" type="#_x0000_t75" style="height:13.4pt;width:7pt;" o:ole="t" filled="f" o:preferrelative="t" stroked="f" coordsize="21600,21600">
            <v:path/>
            <v:fill on="f" focussize="0,0"/>
            <v:stroke on="f" joinstyle="miter"/>
            <v:imagedata r:id="rId63" o:title="eqId11d71379442f28c038d367d49422cf90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object>
          <v:shape id="_x0000_i1057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61" o:title="eqIdb6a24198bd04c29321ae5dc5a28fe42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t>为正整数</w:t>
      </w:r>
      <w:r>
        <w:object>
          <v:shape id="_x0000_i1058" o:spt="75" alt="eqId987517758fad59f6f695761deb2a5ebd" type="#_x0000_t75" style="height:13.4pt;width:7pt;" o:ole="t" filled="f" o:preferrelative="t" stroked="f" coordsize="21600,21600">
            <v:path/>
            <v:fill on="f" focussize="0,0"/>
            <v:stroke on="f" joinstyle="miter"/>
            <v:imagedata r:id="rId66" o:title="eqId987517758fad59f6f695761deb2a5ebd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t>个图形中小棍根数共有(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 </w:t>
      </w:r>
      <w:r>
        <w:t>)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803275"/>
            <wp:effectExtent l="0" t="0" r="635" b="15875"/>
            <wp:docPr id="100003" name="图片 100003" descr="@@@28ff33f0-5416-4609-9f47-95ead44c61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28ff33f0-5416-4609-9f47-95ead44c618a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803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object>
          <v:shape id="_x0000_i1059" o:spt="75" alt="eqId365cf9dba13162bec78042778ae527ec" type="#_x0000_t75" style="height:17.95pt;width:35.15pt;" o:ole="t" filled="f" o:preferrelative="t" stroked="f" coordsize="21600,21600">
            <v:path/>
            <v:fill on="f" focussize="0,0"/>
            <v:stroke on="f" joinstyle="miter"/>
            <v:imagedata r:id="rId69" o:title="eqId365cf9dba13162bec78042778ae527ec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tab/>
      </w:r>
      <w:r>
        <w:t>B．</w:t>
      </w:r>
      <w:r>
        <w:object>
          <v:shape id="_x0000_i1060" o:spt="75" alt="eqId08708dbc4cd3b098e0646d62f305681c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71" o:title="eqId08708dbc4cd3b098e0646d62f305681c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tab/>
      </w:r>
      <w:r>
        <w:t>C．</w:t>
      </w:r>
      <w:r>
        <w:object>
          <v:shape id="_x0000_i1061" o:spt="75" alt="eqIdf04178747b6d5693f36b9b221ea8ec74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73" o:title="eqIdf04178747b6d5693f36b9b221ea8ec7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tab/>
      </w:r>
      <w:r>
        <w:t>D．</w:t>
      </w:r>
      <w:r>
        <w:object>
          <v:shape id="_x0000_i1062" o:spt="75" alt="eqIdb3502fe84ccbc5112ee51232d08feab2" type="#_x0000_t75" style="height:12.05pt;width:26.35pt;" o:ole="t" filled="f" o:preferrelative="t" stroked="f" coordsize="21600,21600">
            <v:path/>
            <v:fill on="f" focussize="0,0"/>
            <v:stroke on="f" joinstyle="miter"/>
            <v:imagedata r:id="rId75" o:title="eqIdb3502fe84ccbc5112ee51232d08feab2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</w:p>
    <w:p>
      <w:pPr>
        <w:numPr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19.当x分别取1和-1时，对应的代数式</w:t>
      </w:r>
      <w:r>
        <w:rPr>
          <w:rFonts w:hint="eastAsia"/>
          <w:position w:val="-6"/>
          <w:lang w:val="en-US" w:eastAsia="zh-CN"/>
        </w:rPr>
        <w:object>
          <v:shape id="_x0000_i1071" o:spt="75" type="#_x0000_t75" style="height:16pt;width:66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71" DrawAspect="Content" ObjectID="_1468075763" r:id="rId7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的两个值（     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eastAsiaTheme="minorEastAsia"/>
          <w:lang w:val="en-US" w:eastAsia="zh-CN"/>
        </w:rPr>
      </w:pPr>
      <w:r>
        <w:t>A．</w:t>
      </w:r>
      <w:r>
        <w:rPr>
          <w:rFonts w:hint="eastAsia"/>
          <w:lang w:val="en-US" w:eastAsia="zh-CN"/>
        </w:rPr>
        <w:t>互为相反数</w:t>
      </w:r>
      <w:r>
        <w:tab/>
      </w:r>
      <w:r>
        <w:rPr>
          <w:rFonts w:hint="eastAsia"/>
          <w:lang w:val="en-US" w:eastAsia="zh-CN"/>
        </w:rPr>
        <w:t xml:space="preserve">   </w:t>
      </w:r>
      <w:r>
        <w:t>B．</w:t>
      </w:r>
      <w:r>
        <w:rPr>
          <w:rFonts w:hint="eastAsia"/>
          <w:lang w:val="en-US" w:eastAsia="zh-CN"/>
        </w:rPr>
        <w:t xml:space="preserve">相等     </w:t>
      </w:r>
      <w:r>
        <w:t>C．</w:t>
      </w:r>
      <w:r>
        <w:rPr>
          <w:rFonts w:hint="eastAsia"/>
          <w:lang w:val="en-US" w:eastAsia="zh-CN"/>
        </w:rPr>
        <w:t xml:space="preserve">互为倒数     </w:t>
      </w:r>
      <w:r>
        <w:t>D．</w:t>
      </w:r>
      <w:r>
        <w:rPr>
          <w:rFonts w:hint="eastAsia"/>
          <w:lang w:val="en-US" w:eastAsia="zh-CN"/>
        </w:rPr>
        <w:t>互为负倒数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0．满足</w:t>
      </w:r>
      <w:r>
        <w:object>
          <v:shape id="_x0000_i1068" o:spt="75" alt="eqId7e3cdb1fbf9bcb96bf90d25d025e9a2c" type="#_x0000_t75" style="height:17.6pt;width:83.6pt;" o:ole="t" filled="f" o:preferrelative="t" stroked="f" coordsize="21600,21600">
            <v:path/>
            <v:fill on="f" focussize="0,0"/>
            <v:stroke on="f" joinstyle="miter"/>
            <v:imagedata r:id="rId79" o:title="eqId7e3cdb1fbf9bcb96bf90d25d025e9a2c"/>
            <o:lock v:ext="edit" aspectratio="t"/>
            <w10:wrap type="none"/>
            <w10:anchorlock/>
          </v:shape>
          <o:OLEObject Type="Embed" ProgID="Equation.DSMT4" ShapeID="_x0000_i1068" DrawAspect="Content" ObjectID="_1468075764" r:id="rId78">
            <o:LockedField>false</o:LockedField>
          </o:OLEObject>
        </w:object>
      </w:r>
      <w:r>
        <w:t xml:space="preserve"> 的整数 a 的个数有 （</w:t>
      </w:r>
      <w:r>
        <w:rPr>
          <w:rFonts w:hint="eastAsia"/>
          <w:lang w:val="en-US" w:eastAsia="zh-CN"/>
        </w:rPr>
        <w:t xml:space="preserve">   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9 个</w:t>
      </w:r>
      <w:r>
        <w:tab/>
      </w:r>
      <w:r>
        <w:t>B．8 个</w:t>
      </w:r>
      <w:r>
        <w:tab/>
      </w:r>
      <w:r>
        <w:t>C．5 个</w:t>
      </w:r>
      <w:r>
        <w:tab/>
      </w:r>
      <w:r>
        <w:t>D．4 个</w:t>
      </w:r>
    </w:p>
    <w:p>
      <w:pPr>
        <w:spacing w:line="360" w:lineRule="auto"/>
        <w:ind w:left="273" w:hanging="273" w:hangingChars="130"/>
        <w:rPr>
          <w:rFonts w:hint="eastAsia" w:ascii="Times New Roman" w:hAnsi="Times New Roman" w:eastAsia="新宋体"/>
          <w:sz w:val="21"/>
          <w:szCs w:val="21"/>
          <w:lang w:val="en-US" w:eastAsia="zh-CN"/>
        </w:rPr>
      </w:pP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C03B614"/>
    <w:multiLevelType w:val="singleLevel"/>
    <w:tmpl w:val="1C03B614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GQzNDMxYmM3MmUzYjcwMTZiZTA2Y2RkMzdlM2VlNjEifQ=="/>
  </w:docVars>
  <w:rsids>
    <w:rsidRoot w:val="5F267317"/>
    <w:rsid w:val="030738FE"/>
    <w:rsid w:val="14B8581A"/>
    <w:rsid w:val="39425E25"/>
    <w:rsid w:val="44D9005E"/>
    <w:rsid w:val="4B6C74E8"/>
    <w:rsid w:val="5E024A48"/>
    <w:rsid w:val="5ED50624"/>
    <w:rsid w:val="5F267317"/>
    <w:rsid w:val="60B676C4"/>
    <w:rsid w:val="64A27E2A"/>
    <w:rsid w:val="7A7E020F"/>
    <w:rsid w:val="7B9B7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1" Type="http://schemas.openxmlformats.org/officeDocument/2006/relationships/fontTable" Target="fontTable.xml"/><Relationship Id="rId80" Type="http://schemas.openxmlformats.org/officeDocument/2006/relationships/numbering" Target="numbering.xml"/><Relationship Id="rId8" Type="http://schemas.openxmlformats.org/officeDocument/2006/relationships/oleObject" Target="embeddings/oleObject3.bin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image" Target="media/image30.png"/><Relationship Id="rId66" Type="http://schemas.openxmlformats.org/officeDocument/2006/relationships/image" Target="media/image29.wmf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image" Target="media/image21.wmf"/><Relationship Id="rId48" Type="http://schemas.openxmlformats.org/officeDocument/2006/relationships/oleObject" Target="embeddings/oleObject25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08T02:43:00Z</dcterms:created>
  <dc:creator>指间缘</dc:creator>
  <cp:lastModifiedBy>夏日香气</cp:lastModifiedBy>
  <dcterms:modified xsi:type="dcterms:W3CDTF">2023-10-29T09:58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DDF8D837624F4F3F8E078B98D40BC585_13</vt:lpwstr>
  </property>
</Properties>
</file>